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07A1" w:rsidRDefault="005807A1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  <w:b/>
        </w:rPr>
        <w:t>Write the Segment Addition Postulate for the points described</w:t>
      </w:r>
      <w:r w:rsidRPr="00BA1CB6">
        <w:rPr>
          <w:rFonts w:ascii="Times New Roman" w:eastAsia="Times New Roman" w:hAnsi="Times New Roman" w:cs="Times New Roman"/>
        </w:rPr>
        <w:t>.</w: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273DEF" w:rsidRPr="00BA1CB6" w:rsidRDefault="00506D19" w:rsidP="00273DEF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1.  S is between D and P</w:t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  <w:t>2</w:t>
      </w:r>
      <w:r w:rsidR="00273DEF" w:rsidRPr="00BA1CB6">
        <w:rPr>
          <w:rFonts w:ascii="Times New Roman" w:eastAsia="Times New Roman" w:hAnsi="Times New Roman" w:cs="Times New Roman"/>
        </w:rPr>
        <w:t>.  J is between S and H</w: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5807A1" w:rsidRDefault="005807A1" w:rsidP="00273DEF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</w:p>
    <w:p w:rsidR="005807A1" w:rsidRDefault="005807A1" w:rsidP="00273DEF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</w:p>
    <w:p w:rsidR="005807A1" w:rsidRDefault="005807A1" w:rsidP="00273DEF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</w:p>
    <w:p w:rsidR="005807A1" w:rsidRDefault="005807A1" w:rsidP="00273DEF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</w:p>
    <w:p w:rsidR="00273DEF" w:rsidRPr="00BA1CB6" w:rsidRDefault="00506D19" w:rsidP="00273DEF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3.  C is between Q and R</w:t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  <w:t>4</w:t>
      </w:r>
      <w:r w:rsidR="00273DEF" w:rsidRPr="00BA1CB6">
        <w:rPr>
          <w:rFonts w:ascii="Times New Roman" w:eastAsia="Times New Roman" w:hAnsi="Times New Roman" w:cs="Times New Roman"/>
        </w:rPr>
        <w:t>.  T is between M and N</w:t>
      </w:r>
    </w:p>
    <w:p w:rsidR="00BA1CB6" w:rsidRPr="00BA1CB6" w:rsidRDefault="00BA1CB6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5807A1" w:rsidRDefault="005807A1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5807A1" w:rsidRDefault="005807A1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5807A1" w:rsidRDefault="005807A1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5807A1" w:rsidRDefault="005807A1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5807A1" w:rsidRDefault="005807A1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BA1CB6">
        <w:rPr>
          <w:rFonts w:ascii="Times New Roman" w:eastAsia="Times New Roman" w:hAnsi="Times New Roman" w:cs="Times New Roman"/>
          <w:b/>
        </w:rPr>
        <w:t>Find QR in the following problems.</w: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273DEF" w:rsidRPr="00BA1CB6" w:rsidRDefault="00506D19" w:rsidP="00273DEF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5</w:t>
      </w:r>
      <w:r w:rsidR="00273DEF" w:rsidRPr="00BA1CB6">
        <w:rPr>
          <w:rFonts w:ascii="Times New Roman" w:eastAsia="Times New Roman" w:hAnsi="Times New Roman" w:cs="Times New Roman"/>
        </w:rPr>
        <w:t xml:space="preserve">.  If RS = </w:t>
      </w:r>
      <w:r>
        <w:rPr>
          <w:rFonts w:ascii="Times New Roman" w:eastAsia="Times New Roman" w:hAnsi="Times New Roman" w:cs="Times New Roman"/>
        </w:rPr>
        <w:t>44.6 and SQ = 68.4, find QR.</w:t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  <w:t>6</w:t>
      </w:r>
      <w:r w:rsidR="00273DEF" w:rsidRPr="00BA1CB6">
        <w:rPr>
          <w:rFonts w:ascii="Times New Roman" w:eastAsia="Times New Roman" w:hAnsi="Times New Roman" w:cs="Times New Roman"/>
        </w:rPr>
        <w:t>.  If RS = 33.5 and RQ = 80, find SQ.</w: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5807A1" w:rsidRDefault="005807A1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5807A1" w:rsidRDefault="005807A1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5807A1" w:rsidRDefault="005807A1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5807A1" w:rsidRDefault="005807A1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BA1CB6">
        <w:rPr>
          <w:rFonts w:ascii="Times New Roman" w:eastAsia="Times New Roman" w:hAnsi="Times New Roman" w:cs="Times New Roman"/>
          <w:b/>
        </w:rPr>
        <w:t>Refer to the figure and the given information to find each measure.</w: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  <w:sectPr w:rsidR="00273DEF" w:rsidRPr="00BA1CB6">
          <w:headerReference w:type="default" r:id="rId7"/>
          <w:pgSz w:w="12240" w:h="15840"/>
          <w:pgMar w:top="720" w:right="1152" w:bottom="720" w:left="1152" w:header="720" w:footer="720" w:gutter="0"/>
          <w:cols w:space="720"/>
          <w:docGrid w:linePitch="360"/>
        </w:sectPr>
      </w:pPr>
    </w:p>
    <w:p w:rsidR="00273DEF" w:rsidRPr="00BA1CB6" w:rsidRDefault="00273DEF" w:rsidP="00273DEF">
      <w:pPr>
        <w:spacing w:after="0" w:line="240" w:lineRule="auto"/>
        <w:ind w:firstLine="720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432560</wp:posOffset>
                </wp:positionH>
                <wp:positionV relativeFrom="paragraph">
                  <wp:posOffset>186690</wp:posOffset>
                </wp:positionV>
                <wp:extent cx="819150" cy="476250"/>
                <wp:effectExtent l="0" t="3175" r="0" b="0"/>
                <wp:wrapNone/>
                <wp:docPr id="31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915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3DEF" w:rsidRDefault="00273DEF" w:rsidP="00273DEF">
                            <w:pPr>
                              <w:rPr>
                                <w:rFonts w:ascii="Alba" w:hAnsi="Alba" w:cs="Arial"/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rFonts w:ascii="Alba" w:hAnsi="Alba" w:cs="Arial"/>
                                <w:b/>
                                <w:sz w:val="52"/>
                                <w:szCs w:val="5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1" o:spid="_x0000_s1026" type="#_x0000_t202" style="position:absolute;left:0;text-align:left;margin-left:112.8pt;margin-top:14.7pt;width:64.5pt;height:37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" filled="f" stroked="f">
                <v:textbox>
                  <w:txbxContent>
                    <w:p w:rsidR="00273DEF" w:rsidRDefault="00273DEF" w:rsidP="00273DEF">
                      <w:pPr>
                        <w:rPr>
                          <w:rFonts w:ascii="Alba" w:hAnsi="Alba" w:cs="Arial"/>
                          <w:b/>
                          <w:sz w:val="52"/>
                          <w:szCs w:val="52"/>
                        </w:rPr>
                      </w:pPr>
                      <w:r>
                        <w:rPr>
                          <w:rFonts w:ascii="Alba" w:hAnsi="Alba" w:cs="Arial"/>
                          <w:b/>
                          <w:sz w:val="52"/>
                          <w:szCs w:val="5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506D19">
        <w:rPr>
          <w:rFonts w:ascii="Times New Roman" w:eastAsia="Times New Roman" w:hAnsi="Times New Roman" w:cs="Times New Roman"/>
        </w:rPr>
        <w:t>7</w:t>
      </w:r>
      <w:r w:rsidRPr="00BA1CB6">
        <w:rPr>
          <w:rFonts w:ascii="Times New Roman" w:eastAsia="Times New Roman" w:hAnsi="Times New Roman" w:cs="Times New Roman"/>
        </w:rPr>
        <w:t xml:space="preserve">.  </w:t>
      </w:r>
      <w:proofErr w:type="gramStart"/>
      <w:r w:rsidRPr="00BA1CB6">
        <w:rPr>
          <w:rFonts w:ascii="Times New Roman" w:eastAsia="Times New Roman" w:hAnsi="Times New Roman" w:cs="Times New Roman"/>
        </w:rPr>
        <w:t>Given :</w:t>
      </w:r>
      <w:proofErr w:type="gramEnd"/>
      <w:r w:rsidRPr="00BA1CB6">
        <w:rPr>
          <w:rFonts w:ascii="Times New Roman" w:eastAsia="Times New Roman" w:hAnsi="Times New Roman" w:cs="Times New Roman"/>
        </w:rPr>
        <w:t xml:space="preserve"> AC =  39 m</w: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775460</wp:posOffset>
                </wp:positionH>
                <wp:positionV relativeFrom="paragraph">
                  <wp:posOffset>92075</wp:posOffset>
                </wp:positionV>
                <wp:extent cx="647700" cy="323850"/>
                <wp:effectExtent l="0" t="2540" r="0" b="0"/>
                <wp:wrapNone/>
                <wp:docPr id="3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77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3DEF" w:rsidRDefault="00273DEF" w:rsidP="00273DEF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x+1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27" type="#_x0000_t202" style="position:absolute;margin-left:139.8pt;margin-top:7.25pt;width:51pt;height:25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5TkugIAAME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" filled="f" stroked="f">
                <v:textbox>
                  <w:txbxContent>
                    <w:p w:rsidR="00273DEF" w:rsidRDefault="00273DEF" w:rsidP="00273DEF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x+17</w:t>
                      </w:r>
                    </w:p>
                  </w:txbxContent>
                </v:textbox>
              </v:shape>
            </w:pict>
          </mc:Fallback>
        </mc:AlternateContent>
      </w: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813435</wp:posOffset>
                </wp:positionH>
                <wp:positionV relativeFrom="paragraph">
                  <wp:posOffset>73025</wp:posOffset>
                </wp:positionV>
                <wp:extent cx="685800" cy="485775"/>
                <wp:effectExtent l="0" t="2540" r="0" b="0"/>
                <wp:wrapNone/>
                <wp:docPr id="2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3DEF" w:rsidRDefault="00273DEF" w:rsidP="00273DEF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2x-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28" type="#_x0000_t202" style="position:absolute;margin-left:64.05pt;margin-top:5.75pt;width:54pt;height:38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" filled="f" stroked="f">
                <v:textbox>
                  <w:txbxContent>
                    <w:p w:rsidR="00273DEF" w:rsidRDefault="00273DEF" w:rsidP="00273DEF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2x-8</w:t>
                      </w:r>
                    </w:p>
                  </w:txbxContent>
                </v:textbox>
              </v:shape>
            </w:pict>
          </mc:Fallback>
        </mc:AlternateContent>
      </w: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423160</wp:posOffset>
                </wp:positionH>
                <wp:positionV relativeFrom="paragraph">
                  <wp:posOffset>101600</wp:posOffset>
                </wp:positionV>
                <wp:extent cx="361950" cy="361950"/>
                <wp:effectExtent l="0" t="2540" r="0" b="0"/>
                <wp:wrapNone/>
                <wp:docPr id="2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3DEF" w:rsidRDefault="00273DEF" w:rsidP="00273DEF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9" type="#_x0000_t202" style="position:absolute;margin-left:190.8pt;margin-top:8pt;width:28.5pt;height:28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pjTtQ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" filled="f" stroked="f">
                <v:textbox>
                  <w:txbxContent>
                    <w:p w:rsidR="00273DEF" w:rsidRDefault="00273DEF" w:rsidP="00273DEF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423035</wp:posOffset>
                </wp:positionH>
                <wp:positionV relativeFrom="paragraph">
                  <wp:posOffset>92075</wp:posOffset>
                </wp:positionV>
                <wp:extent cx="361950" cy="361950"/>
                <wp:effectExtent l="0" t="2540" r="0" b="0"/>
                <wp:wrapNone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3DEF" w:rsidRDefault="00273DEF" w:rsidP="00273DEF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30" type="#_x0000_t202" style="position:absolute;margin-left:112.05pt;margin-top:7.25pt;width:28.5pt;height:28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U35XtQ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" filled="f" stroked="f">
                <v:textbox>
                  <w:txbxContent>
                    <w:p w:rsidR="00273DEF" w:rsidRDefault="00273DEF" w:rsidP="00273DEF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94360</wp:posOffset>
                </wp:positionH>
                <wp:positionV relativeFrom="paragraph">
                  <wp:posOffset>101600</wp:posOffset>
                </wp:positionV>
                <wp:extent cx="361950" cy="361950"/>
                <wp:effectExtent l="0" t="2540" r="0" b="0"/>
                <wp:wrapNone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3DEF" w:rsidRDefault="00273DEF" w:rsidP="00273DEF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31" type="#_x0000_t202" style="position:absolute;margin-left:46.8pt;margin-top:8pt;width:28.5pt;height:28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" filled="f" stroked="f">
                <v:textbox>
                  <w:txbxContent>
                    <w:p w:rsidR="00273DEF" w:rsidRDefault="00273DEF" w:rsidP="00273DEF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727710</wp:posOffset>
                </wp:positionH>
                <wp:positionV relativeFrom="paragraph">
                  <wp:posOffset>144780</wp:posOffset>
                </wp:positionV>
                <wp:extent cx="1800225" cy="0"/>
                <wp:effectExtent l="57150" t="54610" r="57150" b="59690"/>
                <wp:wrapNone/>
                <wp:docPr id="25" name="Straight Connecto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02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F91B3E" id="Straight Connector 25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3pt,11.4pt" to="199.0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">
                <v:stroke startarrow="oval" endarrow="oval"/>
              </v:line>
            </w:pict>
          </mc:Fallback>
        </mc:AlternateContent>
      </w:r>
      <w:r w:rsidRPr="00BA1CB6">
        <w:rPr>
          <w:rFonts w:ascii="Times New Roman" w:eastAsia="Times New Roman" w:hAnsi="Times New Roman" w:cs="Times New Roman"/>
        </w:rPr>
        <w:t xml:space="preserve"> </w:t>
      </w:r>
      <w:r w:rsidRPr="00BA1CB6">
        <w:rPr>
          <w:rFonts w:ascii="Times New Roman" w:eastAsia="Times New Roman" w:hAnsi="Times New Roman" w:cs="Times New Roman"/>
        </w:rPr>
        <w:tab/>
        <w:t xml:space="preserve">        </w: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 xml:space="preserve">   </w:t>
      </w:r>
      <w:r w:rsidRPr="00BA1CB6">
        <w:rPr>
          <w:rFonts w:ascii="Times New Roman" w:eastAsia="Times New Roman" w:hAnsi="Times New Roman" w:cs="Times New Roman"/>
        </w:rPr>
        <w:tab/>
      </w:r>
    </w:p>
    <w:p w:rsidR="00273DEF" w:rsidRPr="00BA1CB6" w:rsidRDefault="00273DEF" w:rsidP="00273DEF">
      <w:pPr>
        <w:spacing w:after="0" w:line="360" w:lineRule="auto"/>
        <w:ind w:firstLine="720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 xml:space="preserve">          </w:t>
      </w:r>
      <w:r w:rsidR="00BA1CB6">
        <w:rPr>
          <w:rFonts w:ascii="Times New Roman" w:eastAsia="Times New Roman" w:hAnsi="Times New Roman" w:cs="Times New Roman"/>
        </w:rPr>
        <w:t xml:space="preserve">  </w:t>
      </w:r>
      <w:r w:rsidRPr="00BA1CB6">
        <w:rPr>
          <w:rFonts w:ascii="Times New Roman" w:eastAsia="Times New Roman" w:hAnsi="Times New Roman" w:cs="Times New Roman"/>
        </w:rPr>
        <w:t xml:space="preserve"> X = ______ </w:t>
      </w:r>
      <w:r w:rsidRPr="00BA1CB6">
        <w:rPr>
          <w:rFonts w:ascii="Times New Roman" w:eastAsia="Times New Roman" w:hAnsi="Times New Roman" w:cs="Times New Roman"/>
        </w:rPr>
        <w:tab/>
        <w:t xml:space="preserve">       </w:t>
      </w:r>
    </w:p>
    <w:p w:rsidR="00273DEF" w:rsidRPr="00BA1CB6" w:rsidRDefault="00BA1CB6" w:rsidP="00273DEF">
      <w:pPr>
        <w:spacing w:after="0" w:line="36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 w:rsidR="00273DEF" w:rsidRPr="00BA1CB6">
        <w:rPr>
          <w:rFonts w:ascii="Times New Roman" w:eastAsia="Times New Roman" w:hAnsi="Times New Roman" w:cs="Times New Roman"/>
        </w:rPr>
        <w:t>AB = _______</w:t>
      </w:r>
    </w:p>
    <w:p w:rsidR="00273DEF" w:rsidRPr="00BA1CB6" w:rsidRDefault="00273DEF" w:rsidP="00BA1CB6">
      <w:pPr>
        <w:spacing w:after="0" w:line="36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 xml:space="preserve">          </w:t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  <w:t xml:space="preserve">BC </w:t>
      </w:r>
      <w:proofErr w:type="gramStart"/>
      <w:r w:rsidRPr="00BA1CB6">
        <w:rPr>
          <w:rFonts w:ascii="Times New Roman" w:eastAsia="Times New Roman" w:hAnsi="Times New Roman" w:cs="Times New Roman"/>
        </w:rPr>
        <w:t>=  _</w:t>
      </w:r>
      <w:proofErr w:type="gramEnd"/>
      <w:r w:rsidRPr="00BA1CB6">
        <w:rPr>
          <w:rFonts w:ascii="Times New Roman" w:eastAsia="Times New Roman" w:hAnsi="Times New Roman" w:cs="Times New Roman"/>
        </w:rPr>
        <w:t xml:space="preserve">_____         </w:t>
      </w:r>
      <w:r w:rsidRPr="00BA1CB6">
        <w:rPr>
          <w:rFonts w:ascii="Times New Roman" w:eastAsia="Times New Roman" w:hAnsi="Times New Roman" w:cs="Times New Roman"/>
        </w:rPr>
        <w:br w:type="column"/>
      </w:r>
      <w:r w:rsidR="00506D19">
        <w:rPr>
          <w:rFonts w:ascii="Times New Roman" w:eastAsia="Times New Roman" w:hAnsi="Times New Roman" w:cs="Times New Roman"/>
        </w:rPr>
        <w:lastRenderedPageBreak/>
        <w:t>8</w:t>
      </w:r>
      <w:r w:rsidRPr="00BA1CB6">
        <w:rPr>
          <w:rFonts w:ascii="Times New Roman" w:eastAsia="Times New Roman" w:hAnsi="Times New Roman" w:cs="Times New Roman"/>
        </w:rPr>
        <w:t xml:space="preserve">.  Given the figure and DG = 60 ft.  </w: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88290</wp:posOffset>
                </wp:positionH>
                <wp:positionV relativeFrom="paragraph">
                  <wp:posOffset>67310</wp:posOffset>
                </wp:positionV>
                <wp:extent cx="1828800" cy="526415"/>
                <wp:effectExtent l="12065" t="0" r="0" b="635"/>
                <wp:wrapNone/>
                <wp:docPr id="15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526415"/>
                          <a:chOff x="2061" y="6015"/>
                          <a:chExt cx="2880" cy="829"/>
                        </a:xfrm>
                      </wpg:grpSpPr>
                      <wps:wsp>
                        <wps:cNvPr id="16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2160" y="6318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2061" y="6015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3DEF" w:rsidRDefault="00273DEF" w:rsidP="00273DE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2961" y="6015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3DEF" w:rsidRDefault="00273DEF" w:rsidP="00273DE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4401" y="6015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3DEF" w:rsidRDefault="00273DEF" w:rsidP="00273DE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" name="Oval 7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2061" y="6258"/>
                            <a:ext cx="86" cy="8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8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2961" y="6258"/>
                            <a:ext cx="86" cy="8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Oval 9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4455" y="6258"/>
                            <a:ext cx="86" cy="8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241" y="6438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3DEF" w:rsidRDefault="00273DEF" w:rsidP="00273DE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x- 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501" y="6438"/>
                            <a:ext cx="900" cy="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3DEF" w:rsidRDefault="00273DEF" w:rsidP="00273DEF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x + 2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" o:spid="_x0000_s1032" style="position:absolute;margin-left:22.7pt;margin-top:5.3pt;width:2in;height:41.45pt;z-index:251659264" coordorigin="2061,6015" coordsize="2880,8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">
                <v:line id="Line 3" o:spid="_x0000_s1033" style="position:absolute;visibility:visible;mso-wrap-style:square" from="2160,6318" to="4500,6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<v:shape id="Text Box 4" o:spid="_x0000_s1034" type="#_x0000_t202" style="position:absolute;left:2061;top:601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A6w8EA&#10;AADbAAAADwAAAGRycy9kb3ducmV2LnhtbERPTYvCMBC9L/gfwgh7W1M9uLvVKCIKwoJY68Hj2Ixt&#10;sJnUJmr99xthYW/zeJ8znXe2FndqvXGsYDhIQBAXThsuFRzy9ccXCB+QNdaOScGTPMxnvbcppto9&#10;OKP7PpQihrBPUUEVQpNK6YuKLPqBa4gjd3atxRBhW0rd4iOG21qOkmQsLRqODRU2tKyouOxvVsHi&#10;yNnKXLenXXbOTJ5/J/wzvij13u8WExCBuvAv/nNvdJz/Ca9f4gFy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QOsPBAAAA2wAAAA8AAAAAAAAAAAAAAAAAmAIAAGRycy9kb3du&#10;cmV2LnhtbFBLBQYAAAAABAAEAPUAAACGAwAAAAA=&#10;" filled="f" stroked="f">
                  <v:textbox inset="0,0,0,0">
                    <w:txbxContent>
                      <w:p w:rsidR="00273DEF" w:rsidRDefault="00273DEF" w:rsidP="00273DE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5" o:spid="_x0000_s1035" type="#_x0000_t202" style="position:absolute;left:2961;top:601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+uscQA&#10;AADbAAAADwAAAGRycy9kb3ducmV2LnhtbESPQWvCQBCF7wX/wzKCt7ppD6Kpq0ixIAilMT30OM2O&#10;yWJ2NmZXTf995yB4m+G9ee+b5XrwrbpSH11gAy/TDBRxFazj2sB3+fE8BxUTssU2MBn4owjr1ehp&#10;ibkNNy7oeki1khCOORpoUupyrWPVkMc4DR2xaMfQe0yy9rW2Pd4k3Lf6Nctm2qNjaWiwo/eGqtPh&#10;4g1sfrjYuvPn71dxLFxZLjLez07GTMbD5g1UoiE9zPfrnRV8gZVfZA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PrrHEAAAA2wAAAA8AAAAAAAAAAAAAAAAAmAIAAGRycy9k&#10;b3ducmV2LnhtbFBLBQYAAAAABAAEAPUAAACJAwAAAAA=&#10;" filled="f" stroked="f">
                  <v:textbox inset="0,0,0,0">
                    <w:txbxContent>
                      <w:p w:rsidR="00273DEF" w:rsidRDefault="00273DEF" w:rsidP="00273DE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Text Box 6" o:spid="_x0000_s1036" type="#_x0000_t202" style="position:absolute;left:4401;top:601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MLKsEA&#10;AADbAAAADwAAAGRycy9kb3ducmV2LnhtbERPTYvCMBC9C/sfwix401QPol2jiKwgCGKtB4+zzdgG&#10;m0m3iVr/vREW9jaP9znzZWdrcafWG8cKRsMEBHHhtOFSwSnfDKYgfEDWWDsmBU/ysFx89OaYavfg&#10;jO7HUIoYwj5FBVUITSqlLyqy6IeuIY7cxbUWQ4RtKXWLjxhuazlOkom0aDg2VNjQuqLierxZBasz&#10;Z9/md/9zyC6ZyfNZwrvJVan+Z7f6AhGoC//iP/dWx/kzeP8SD5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DCyrBAAAA2wAAAA8AAAAAAAAAAAAAAAAAmAIAAGRycy9kb3du&#10;cmV2LnhtbFBLBQYAAAAABAAEAPUAAACGAwAAAAA=&#10;" filled="f" stroked="f">
                  <v:textbox inset="0,0,0,0">
                    <w:txbxContent>
                      <w:p w:rsidR="00273DEF" w:rsidRDefault="00273DEF" w:rsidP="00273DE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G</w:t>
                        </w:r>
                      </w:p>
                    </w:txbxContent>
                  </v:textbox>
                </v:shape>
                <v:oval id="Oval 7" o:spid="_x0000_s1037" style="position:absolute;left:2061;top:6258;width:86;height:86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n/QsIA&#10;AADbAAAADwAAAGRycy9kb3ducmV2LnhtbERPy2rCQBTdC/7DcIXuzKRSVKKjiG2hFBEf3XR3yVyT&#10;qZk7ITM10a93FoLLw3nPl52txIUabxwreE1SEMS504YLBT/Hz+EUhA/IGivHpOBKHpaLfm+OmXYt&#10;7+lyCIWIIewzVFCGUGdS+rwkiz5xNXHkTq6xGCJsCqkbbGO4reQoTcfSouHYUGJN65Ly8+HfKtAb&#10;Q3piftffq/b29r47b49/H1ulXgbdagYiUBee4of7SysYxfXxS/wBcn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Cf9CwgAAANsAAAAPAAAAAAAAAAAAAAAAAJgCAABkcnMvZG93&#10;bnJldi54bWxQSwUGAAAAAAQABAD1AAAAhwMAAAAA&#10;" fillcolor="black"/>
                <v:oval id="Oval 8" o:spid="_x0000_s1038" style="position:absolute;left:2961;top:6258;width:86;height:86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Va2cUA&#10;AADbAAAADwAAAGRycy9kb3ducmV2LnhtbESPQWvCQBSE7wX/w/KE3upGKa1E1xDUQikiVr14e2Sf&#10;yWr2bchuTeqv7xYKPQ4z8w0zz3pbixu13jhWMB4lIIgLpw2XCo6Ht6cpCB+QNdaOScE3ecgWg4c5&#10;ptp1/Em3fShFhLBPUUEVQpNK6YuKLPqRa4ijd3atxRBlW0rdYhfhtpaTJHmRFg3HhQobWlZUXPdf&#10;VoHeGNKv5rT8yLv782p33R4u661Sj8M+n4EI1If/8F/7XSuYjOH3S/wBcv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RVrZxQAAANsAAAAPAAAAAAAAAAAAAAAAAJgCAABkcnMv&#10;ZG93bnJldi54bWxQSwUGAAAAAAQABAD1AAAAigMAAAAA&#10;" fillcolor="black"/>
                <v:oval id="Oval 9" o:spid="_x0000_s1039" style="position:absolute;left:4455;top:6258;width:86;height:86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fErsUA&#10;AADbAAAADwAAAGRycy9kb3ducmV2LnhtbESPQWvCQBSE74X+h+UVvNVNg2hJXUVshVJEbOylt0f2&#10;NdmafRuyq4n+elcQPA4z8w0znfe2FkdqvXGs4GWYgCAunDZcKvjZrZ5fQfiArLF2TApO5GE+e3yY&#10;YqZdx990zEMpIoR9hgqqEJpMSl9UZNEPXUMcvT/XWgxRtqXULXYRbmuZJslYWjQcFypsaFlRsc8P&#10;VoFeG9IT87v8WnTn0ft2v9n9f2yUGjz1izcQgfpwD9/an1pBmsL1S/wBcn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l8SuxQAAANsAAAAPAAAAAAAAAAAAAAAAAJgCAABkcnMv&#10;ZG93bnJldi54bWxQSwUGAAAAAAQABAD1AAAAigMAAAAA&#10;" fillcolor="black"/>
                <v:shape id="Text Box 10" o:spid="_x0000_s1040" type="#_x0000_t202" style="position:absolute;left:2241;top:643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f2fc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4f2fcMAAADbAAAADwAAAAAAAAAAAAAAAACYAgAAZHJzL2Rv&#10;d25yZXYueG1sUEsFBgAAAAAEAAQA9QAAAIgDAAAAAA==&#10;" filled="f" stroked="f">
                  <v:textbox inset="0,0,0,0">
                    <w:txbxContent>
                      <w:p w:rsidR="00273DEF" w:rsidRDefault="00273DEF" w:rsidP="00273DE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4x- 3</w:t>
                        </w:r>
                      </w:p>
                    </w:txbxContent>
                  </v:textbox>
                </v:shape>
                <v:shape id="Text Box 11" o:spid="_x0000_s1041" type="#_x0000_t202" style="position:absolute;left:3501;top:6438;width:900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5uCc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G5uCcMAAADbAAAADwAAAAAAAAAAAAAAAACYAgAAZHJzL2Rv&#10;d25yZXYueG1sUEsFBgAAAAAEAAQA9QAAAIgDAAAAAA==&#10;" filled="f" stroked="f">
                  <v:textbox inset="0,0,0,0">
                    <w:txbxContent>
                      <w:p w:rsidR="00273DEF" w:rsidRDefault="00273DEF" w:rsidP="00273DE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x + 2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ab/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ab/>
      </w:r>
    </w:p>
    <w:p w:rsidR="00273DEF" w:rsidRPr="005807A1" w:rsidRDefault="00273DEF" w:rsidP="005807A1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5807A1">
        <w:rPr>
          <w:rFonts w:ascii="Times New Roman" w:eastAsia="Times New Roman" w:hAnsi="Times New Roman" w:cs="Times New Roman"/>
        </w:rPr>
        <w:t>Solve for X</w: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273DEF" w:rsidRDefault="00273DEF" w:rsidP="00273DEF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 xml:space="preserve">   Find t</w:t>
      </w:r>
      <w:r w:rsidR="00BA1CB6">
        <w:rPr>
          <w:rFonts w:ascii="Times New Roman" w:eastAsia="Times New Roman" w:hAnsi="Times New Roman" w:cs="Times New Roman"/>
        </w:rPr>
        <w:t>he length of segments DO and OG</w:t>
      </w:r>
    </w:p>
    <w:p w:rsidR="00BA1CB6" w:rsidRPr="00BA1CB6" w:rsidRDefault="00BA1CB6" w:rsidP="00BA1CB6">
      <w:pPr>
        <w:spacing w:after="0" w:line="240" w:lineRule="auto"/>
        <w:rPr>
          <w:rFonts w:ascii="Times New Roman" w:eastAsia="Times New Roman" w:hAnsi="Times New Roman" w:cs="Times New Roman"/>
        </w:rPr>
        <w:sectPr w:rsidR="00BA1CB6" w:rsidRPr="00BA1CB6" w:rsidSect="005807A1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5040" w:space="720"/>
            <w:col w:w="5040"/>
          </w:cols>
          <w:docGrid w:linePitch="360"/>
        </w:sectPr>
      </w:pPr>
    </w:p>
    <w:p w:rsidR="005807A1" w:rsidRDefault="005807A1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BA1CB6">
        <w:rPr>
          <w:rFonts w:ascii="Times New Roman" w:eastAsia="Times New Roman" w:hAnsi="Times New Roman" w:cs="Times New Roman"/>
          <w:b/>
        </w:rPr>
        <w:t>C is between A and E.  For each problem, draw a picture representing the three points and the information given.  Solve for indicated length.</w:t>
      </w:r>
    </w:p>
    <w:p w:rsidR="00273DEF" w:rsidRPr="00BA1CB6" w:rsidRDefault="00273DEF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1A0FF2" w:rsidRPr="00BA1CB6" w:rsidRDefault="00506D19" w:rsidP="001A0FF2">
      <w:p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9</w:t>
      </w:r>
      <w:r w:rsidR="001A0FF2" w:rsidRPr="00BA1CB6">
        <w:rPr>
          <w:rFonts w:ascii="Times New Roman" w:eastAsia="Times New Roman" w:hAnsi="Times New Roman" w:cs="Times New Roman"/>
        </w:rPr>
        <w:t xml:space="preserve">.  </w:t>
      </w:r>
      <w:proofErr w:type="gramStart"/>
      <w:r w:rsidR="001A0FF2" w:rsidRPr="00BA1CB6">
        <w:rPr>
          <w:rFonts w:ascii="Times New Roman" w:eastAsia="Times New Roman" w:hAnsi="Times New Roman" w:cs="Times New Roman"/>
        </w:rPr>
        <w:t>If  AC</w:t>
      </w:r>
      <w:proofErr w:type="gramEnd"/>
      <w:r w:rsidR="001A0FF2" w:rsidRPr="00BA1CB6">
        <w:rPr>
          <w:rFonts w:ascii="Times New Roman" w:eastAsia="Times New Roman" w:hAnsi="Times New Roman" w:cs="Times New Roman"/>
        </w:rPr>
        <w:t xml:space="preserve"> = 24 in. and CE =</w:t>
      </w:r>
      <w:r>
        <w:rPr>
          <w:rFonts w:ascii="Times New Roman" w:eastAsia="Times New Roman" w:hAnsi="Times New Roman" w:cs="Times New Roman"/>
        </w:rPr>
        <w:t xml:space="preserve"> 13 in., AE = _____.          10</w:t>
      </w:r>
      <w:r w:rsidR="001A0FF2" w:rsidRPr="00BA1CB6">
        <w:rPr>
          <w:rFonts w:ascii="Times New Roman" w:eastAsia="Times New Roman" w:hAnsi="Times New Roman" w:cs="Times New Roman"/>
        </w:rPr>
        <w:t xml:space="preserve">.   </w:t>
      </w:r>
      <w:proofErr w:type="gramStart"/>
      <w:r w:rsidR="001A0FF2" w:rsidRPr="00BA1CB6">
        <w:rPr>
          <w:rFonts w:ascii="Times New Roman" w:eastAsia="Times New Roman" w:hAnsi="Times New Roman" w:cs="Times New Roman"/>
        </w:rPr>
        <w:t>If  CE</w:t>
      </w:r>
      <w:proofErr w:type="gramEnd"/>
      <w:r w:rsidR="001A0FF2" w:rsidRPr="00BA1CB6">
        <w:rPr>
          <w:rFonts w:ascii="Times New Roman" w:eastAsia="Times New Roman" w:hAnsi="Times New Roman" w:cs="Times New Roman"/>
        </w:rPr>
        <w:t xml:space="preserve"> = 7in. and AE = 23 in.,  AC =   _____.</w:t>
      </w: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5807A1" w:rsidRDefault="005807A1" w:rsidP="001A0FF2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5807A1" w:rsidRDefault="005807A1" w:rsidP="001A0FF2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5807A1" w:rsidRDefault="005807A1" w:rsidP="001A0FF2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BA1CB6">
        <w:rPr>
          <w:rFonts w:ascii="Times New Roman" w:eastAsia="Times New Roman" w:hAnsi="Times New Roman" w:cs="Times New Roman"/>
          <w:b/>
        </w:rPr>
        <w:t xml:space="preserve">If U is between T and B, find the value of x and the measure </w:t>
      </w:r>
      <w:proofErr w:type="gramStart"/>
      <w:r w:rsidRPr="00BA1CB6">
        <w:rPr>
          <w:rFonts w:ascii="Times New Roman" w:eastAsia="Times New Roman" w:hAnsi="Times New Roman" w:cs="Times New Roman"/>
          <w:b/>
        </w:rPr>
        <w:t xml:space="preserve">of </w:t>
      </w:r>
      <w:proofErr w:type="gramEnd"/>
      <w:r w:rsidRPr="00BA1CB6">
        <w:rPr>
          <w:rFonts w:ascii="Times New Roman" w:eastAsia="Times New Roman" w:hAnsi="Times New Roman" w:cs="Times New Roman"/>
          <w:b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5pt" o:ole="">
            <v:imagedata r:id="rId8" o:title=""/>
          </v:shape>
          <o:OLEObject Type="Embed" ProgID="Equation.3" ShapeID="_x0000_i1025" DrawAspect="Content" ObjectID="_1506624338" r:id="rId9"/>
        </w:object>
      </w:r>
      <w:r w:rsidRPr="00BA1CB6">
        <w:rPr>
          <w:rFonts w:ascii="Times New Roman" w:eastAsia="Times New Roman" w:hAnsi="Times New Roman" w:cs="Times New Roman"/>
          <w:b/>
        </w:rPr>
        <w:t>.  (Hint:  Draw a picture for each problem with the given information and then write the equation to solve.</w:t>
      </w: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A0FF2" w:rsidRPr="00BA1CB6" w:rsidRDefault="00506D19" w:rsidP="001A0FF2">
      <w:p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11.  TU = 2x, UB = 3x + 1,</w:t>
      </w:r>
      <w:r>
        <w:rPr>
          <w:rFonts w:ascii="Times New Roman" w:eastAsia="Times New Roman" w:hAnsi="Times New Roman" w:cs="Times New Roman"/>
        </w:rPr>
        <w:tab/>
        <w:t xml:space="preserve">   </w:t>
      </w:r>
      <w:r>
        <w:rPr>
          <w:rFonts w:ascii="Times New Roman" w:eastAsia="Times New Roman" w:hAnsi="Times New Roman" w:cs="Times New Roman"/>
        </w:rPr>
        <w:tab/>
        <w:t>12</w:t>
      </w:r>
      <w:r w:rsidR="001A0FF2" w:rsidRPr="00BA1CB6">
        <w:rPr>
          <w:rFonts w:ascii="Times New Roman" w:eastAsia="Times New Roman" w:hAnsi="Times New Roman" w:cs="Times New Roman"/>
        </w:rPr>
        <w:t xml:space="preserve">.  TU = </w:t>
      </w:r>
      <w:r>
        <w:rPr>
          <w:rFonts w:ascii="Times New Roman" w:eastAsia="Times New Roman" w:hAnsi="Times New Roman" w:cs="Times New Roman"/>
        </w:rPr>
        <w:t xml:space="preserve">4x-1, UB = 2x -1,  </w:t>
      </w:r>
      <w:r>
        <w:rPr>
          <w:rFonts w:ascii="Times New Roman" w:eastAsia="Times New Roman" w:hAnsi="Times New Roman" w:cs="Times New Roman"/>
        </w:rPr>
        <w:tab/>
        <w:t xml:space="preserve">          13</w:t>
      </w:r>
      <w:r w:rsidR="001A0FF2" w:rsidRPr="00BA1CB6">
        <w:rPr>
          <w:rFonts w:ascii="Times New Roman" w:eastAsia="Times New Roman" w:hAnsi="Times New Roman" w:cs="Times New Roman"/>
        </w:rPr>
        <w:t xml:space="preserve">.   TU = 1-x, UB = 4x+17,  </w:t>
      </w: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 xml:space="preserve">       TB = 21</w:t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  <w:t xml:space="preserve">       </w:t>
      </w:r>
      <w:r w:rsidRPr="00BA1CB6">
        <w:rPr>
          <w:rFonts w:ascii="Times New Roman" w:eastAsia="Times New Roman" w:hAnsi="Times New Roman" w:cs="Times New Roman"/>
        </w:rPr>
        <w:tab/>
        <w:t xml:space="preserve">       TB = 5x      </w:t>
      </w:r>
      <w:r w:rsidRPr="00BA1CB6">
        <w:rPr>
          <w:rFonts w:ascii="Times New Roman" w:eastAsia="Times New Roman" w:hAnsi="Times New Roman" w:cs="Times New Roman"/>
        </w:rPr>
        <w:tab/>
        <w:t xml:space="preserve">      </w:t>
      </w:r>
      <w:r w:rsidRPr="00BA1CB6">
        <w:rPr>
          <w:rFonts w:ascii="Times New Roman" w:eastAsia="Times New Roman" w:hAnsi="Times New Roman" w:cs="Times New Roman"/>
        </w:rPr>
        <w:tab/>
        <w:t xml:space="preserve">                   TB = -3x</w:t>
      </w: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A1CB6">
        <w:rPr>
          <w:rFonts w:ascii="Times New Roman" w:eastAsia="Times New Roman" w:hAnsi="Times New Roman" w:cs="Times New Roman"/>
        </w:rPr>
        <w:t xml:space="preserve">      </w:t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  <w:t xml:space="preserve">       </w:t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</w:r>
      <w:r w:rsidRPr="00BA1CB6">
        <w:rPr>
          <w:rFonts w:ascii="Times New Roman" w:eastAsia="Times New Roman" w:hAnsi="Times New Roman" w:cs="Times New Roman"/>
        </w:rPr>
        <w:tab/>
        <w:t xml:space="preserve">     </w:t>
      </w:r>
      <w:r w:rsidRPr="00BA1CB6">
        <w:rPr>
          <w:rFonts w:ascii="Times New Roman" w:eastAsia="Times New Roman" w:hAnsi="Times New Roman" w:cs="Times New Roman"/>
        </w:rPr>
        <w:tab/>
        <w:t xml:space="preserve">      </w:t>
      </w: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1A0FF2" w:rsidRPr="00BA1CB6" w:rsidRDefault="001A0FF2" w:rsidP="001A0FF2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5807A1" w:rsidRDefault="005807A1" w:rsidP="00273DE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5807A1" w:rsidRDefault="005807A1" w:rsidP="00273DE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5807A1" w:rsidRDefault="005807A1" w:rsidP="00273DE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506D19" w:rsidRDefault="00506D19" w:rsidP="00273DEF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</w:rPr>
        <w:t>14</w:t>
      </w:r>
      <w:r w:rsidR="001A0FF2" w:rsidRPr="00BA1CB6">
        <w:rPr>
          <w:rFonts w:ascii="Times New Roman" w:eastAsia="Times New Roman" w:hAnsi="Times New Roman" w:cs="Times New Roman"/>
        </w:rPr>
        <w:t xml:space="preserve">.    Two segments are congruent if their lengths are equal.  The symbol for congruent </w:t>
      </w:r>
      <w:proofErr w:type="gramStart"/>
      <w:r w:rsidR="001A0FF2" w:rsidRPr="00BA1CB6">
        <w:rPr>
          <w:rFonts w:ascii="Times New Roman" w:eastAsia="Times New Roman" w:hAnsi="Times New Roman" w:cs="Times New Roman"/>
        </w:rPr>
        <w:t xml:space="preserve">is </w:t>
      </w:r>
      <w:proofErr w:type="gramEnd"/>
      <w:r w:rsidR="001A0FF2" w:rsidRPr="00BA1CB6">
        <w:rPr>
          <w:rFonts w:ascii="Times New Roman" w:eastAsia="Times New Roman" w:hAnsi="Times New Roman" w:cs="Times New Roman"/>
          <w:position w:val="-4"/>
        </w:rPr>
        <w:object w:dxaOrig="220" w:dyaOrig="200">
          <v:shape id="_x0000_i1026" type="#_x0000_t75" style="width:10.5pt;height:10.5pt" o:ole="">
            <v:imagedata r:id="rId10" o:title=""/>
          </v:shape>
          <o:OLEObject Type="Embed" ProgID="Equation.DSMT4" ShapeID="_x0000_i1026" DrawAspect="Content" ObjectID="_1506624339" r:id="rId11"/>
        </w:object>
      </w:r>
      <w:r w:rsidR="001A0FF2" w:rsidRPr="00BA1CB6">
        <w:rPr>
          <w:rFonts w:ascii="Times New Roman" w:eastAsia="Times New Roman" w:hAnsi="Times New Roman" w:cs="Times New Roman"/>
          <w:b/>
        </w:rPr>
        <w:t xml:space="preserve">.  </w:t>
      </w:r>
      <w:r w:rsidR="00273DEF" w:rsidRPr="00BA1CB6">
        <w:rPr>
          <w:rFonts w:ascii="Times New Roman" w:eastAsia="Times New Roman" w:hAnsi="Times New Roman" w:cs="Times New Roman"/>
        </w:rPr>
        <w:t xml:space="preserve"> </w:t>
      </w:r>
    </w:p>
    <w:p w:rsidR="00506D19" w:rsidRDefault="00506D19" w:rsidP="00506D19">
      <w:pPr>
        <w:rPr>
          <w:rFonts w:ascii="Times New Roman" w:eastAsia="Times New Roman" w:hAnsi="Times New Roman" w:cs="Times New Roman"/>
        </w:rPr>
      </w:pPr>
    </w:p>
    <w:p w:rsidR="005C30C4" w:rsidRPr="00506D19" w:rsidRDefault="00506D19" w:rsidP="00506D19">
      <w:pPr>
        <w:tabs>
          <w:tab w:val="left" w:pos="1230"/>
        </w:tabs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ab/>
      </w:r>
    </w:p>
    <w:sectPr w:rsidR="005C30C4" w:rsidRPr="00506D19" w:rsidSect="00726CED">
      <w:footerReference w:type="default" r:id="rId12"/>
      <w:pgSz w:w="12240" w:h="15840"/>
      <w:pgMar w:top="648" w:right="648" w:bottom="648" w:left="64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4796F" w:rsidRDefault="0094796F" w:rsidP="00726CED">
      <w:pPr>
        <w:spacing w:after="0" w:line="240" w:lineRule="auto"/>
      </w:pPr>
      <w:r>
        <w:separator/>
      </w:r>
    </w:p>
  </w:endnote>
  <w:endnote w:type="continuationSeparator" w:id="0">
    <w:p w:rsidR="0094796F" w:rsidRDefault="0094796F" w:rsidP="00726C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lba">
    <w:altName w:val="Courier New"/>
    <w:charset w:val="00"/>
    <w:family w:val="auto"/>
    <w:pitch w:val="variable"/>
    <w:sig w:usb0="00000083" w:usb1="00000000" w:usb2="00000000" w:usb3="00000000" w:csb0="00000009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26CED" w:rsidRDefault="00DF1CDD">
    <w:pPr>
      <w:pStyle w:val="Footer"/>
    </w:pPr>
    <w:r>
      <w:t>Copyright, GeometryCoach</w:t>
    </w:r>
    <w:r w:rsidR="00726CED">
      <w:t xml:space="preserve">.com                                                                                                                          All Rights Reserved.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4796F" w:rsidRDefault="0094796F" w:rsidP="00726CED">
      <w:pPr>
        <w:spacing w:after="0" w:line="240" w:lineRule="auto"/>
      </w:pPr>
      <w:r>
        <w:separator/>
      </w:r>
    </w:p>
  </w:footnote>
  <w:footnote w:type="continuationSeparator" w:id="0">
    <w:p w:rsidR="0094796F" w:rsidRDefault="0094796F" w:rsidP="00726CE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205E" w:rsidRDefault="00FB205E" w:rsidP="005807A1">
    <w:r>
      <w:t>Name</w:t>
    </w:r>
    <w:proofErr w:type="gramStart"/>
    <w:r>
      <w:t>:_</w:t>
    </w:r>
    <w:proofErr w:type="gramEnd"/>
    <w:r>
      <w:t>_______________________</w:t>
    </w:r>
    <w:r w:rsidR="005807A1">
      <w:t>_____</w:t>
    </w:r>
    <w:r>
      <w:t>_____ Teacher:_______________________ Date:_______________</w:t>
    </w:r>
    <w:r w:rsidR="005807A1">
      <w:br/>
    </w:r>
    <w:r w:rsidR="005807A1" w:rsidRPr="005807A1">
      <w:rPr>
        <w:b/>
        <w:sz w:val="32"/>
      </w:rPr>
      <w:t xml:space="preserve">Measuring Segments </w:t>
    </w:r>
    <w:r>
      <w:rPr>
        <w:b/>
      </w:rPr>
      <w:t>Assignmen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142B1A"/>
    <w:multiLevelType w:val="hybridMultilevel"/>
    <w:tmpl w:val="97F61F2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380630B"/>
    <w:multiLevelType w:val="hybridMultilevel"/>
    <w:tmpl w:val="5FD299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3F4469"/>
    <w:multiLevelType w:val="hybridMultilevel"/>
    <w:tmpl w:val="52DAC868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1295096F"/>
    <w:multiLevelType w:val="hybridMultilevel"/>
    <w:tmpl w:val="8580E0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D7B7F43"/>
    <w:multiLevelType w:val="hybridMultilevel"/>
    <w:tmpl w:val="29BA30E0"/>
    <w:lvl w:ilvl="0" w:tplc="36A49BCA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4CDF4A7E"/>
    <w:multiLevelType w:val="hybridMultilevel"/>
    <w:tmpl w:val="3A72A3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8392757"/>
    <w:multiLevelType w:val="hybridMultilevel"/>
    <w:tmpl w:val="3D6E2FBC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6FD05745"/>
    <w:multiLevelType w:val="hybridMultilevel"/>
    <w:tmpl w:val="DCAAE6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5"/>
  </w:num>
  <w:num w:numId="4">
    <w:abstractNumId w:val="6"/>
  </w:num>
  <w:num w:numId="5">
    <w:abstractNumId w:val="3"/>
  </w:num>
  <w:num w:numId="6">
    <w:abstractNumId w:val="0"/>
  </w:num>
  <w:num w:numId="7">
    <w:abstractNumId w:val="2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6CED"/>
    <w:rsid w:val="0011509D"/>
    <w:rsid w:val="00145C0A"/>
    <w:rsid w:val="0016207A"/>
    <w:rsid w:val="001A0FF2"/>
    <w:rsid w:val="001A22FB"/>
    <w:rsid w:val="00273DEF"/>
    <w:rsid w:val="002A589C"/>
    <w:rsid w:val="002B411F"/>
    <w:rsid w:val="002E4A75"/>
    <w:rsid w:val="003B1F58"/>
    <w:rsid w:val="00412441"/>
    <w:rsid w:val="0047717E"/>
    <w:rsid w:val="00506D19"/>
    <w:rsid w:val="005807A1"/>
    <w:rsid w:val="005C30C4"/>
    <w:rsid w:val="006564D4"/>
    <w:rsid w:val="00726CED"/>
    <w:rsid w:val="00783EF2"/>
    <w:rsid w:val="008B530C"/>
    <w:rsid w:val="008D3E0C"/>
    <w:rsid w:val="008D5D2C"/>
    <w:rsid w:val="0094796F"/>
    <w:rsid w:val="00A537D9"/>
    <w:rsid w:val="00A8002B"/>
    <w:rsid w:val="00B63F36"/>
    <w:rsid w:val="00BA1CB6"/>
    <w:rsid w:val="00D53EED"/>
    <w:rsid w:val="00D727C4"/>
    <w:rsid w:val="00DD3AF8"/>
    <w:rsid w:val="00DE4693"/>
    <w:rsid w:val="00DF1CDD"/>
    <w:rsid w:val="00E44E26"/>
    <w:rsid w:val="00E75490"/>
    <w:rsid w:val="00E77C6B"/>
    <w:rsid w:val="00F47260"/>
    <w:rsid w:val="00F747D7"/>
    <w:rsid w:val="00FB20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B866AEE-75A3-427E-AD96-B678623730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26C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26CED"/>
  </w:style>
  <w:style w:type="paragraph" w:styleId="Footer">
    <w:name w:val="footer"/>
    <w:basedOn w:val="Normal"/>
    <w:link w:val="FooterChar"/>
    <w:uiPriority w:val="99"/>
    <w:unhideWhenUsed/>
    <w:rsid w:val="00726C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26CED"/>
  </w:style>
  <w:style w:type="paragraph" w:styleId="ListParagraph">
    <w:name w:val="List Paragraph"/>
    <w:basedOn w:val="Normal"/>
    <w:uiPriority w:val="34"/>
    <w:qFormat/>
    <w:rsid w:val="00E75490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A589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2A589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072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0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220</Words>
  <Characters>1195</Characters>
  <Application>Microsoft Office Word</Application>
  <DocSecurity>0</DocSecurity>
  <Lines>74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aron Sams</dc:creator>
  <cp:keywords/>
  <dc:description/>
  <cp:lastModifiedBy>Jeff Twiddy</cp:lastModifiedBy>
  <cp:revision>7</cp:revision>
  <dcterms:created xsi:type="dcterms:W3CDTF">2015-08-11T22:20:00Z</dcterms:created>
  <dcterms:modified xsi:type="dcterms:W3CDTF">2015-10-18T01:59:00Z</dcterms:modified>
</cp:coreProperties>
</file>